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F99CEFA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98200</wp:posOffset>
            </wp:positionH>
            <wp:positionV relativeFrom="topMargin">
              <wp:posOffset>10528300</wp:posOffset>
            </wp:positionV>
            <wp:extent cx="406400" cy="393700"/>
            <wp:effectExtent l="0" t="0" r="12700" b="6350"/>
            <wp:wrapNone/>
            <wp:docPr id="100196" name="图片 100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6" name="图片 10019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湘潭市初中学业水平考试</w:t>
      </w:r>
    </w:p>
    <w:p w14:paraId="1B38146B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题卷</w:t>
      </w:r>
    </w:p>
    <w:p w14:paraId="0041D387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考试时量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    </w:t>
      </w:r>
      <w:r>
        <w:rPr>
          <w:rFonts w:ascii="宋体" w:hAnsi="宋体" w:eastAsia="宋体" w:cs="宋体"/>
          <w:b/>
          <w:color w:val="auto"/>
          <w:sz w:val="24"/>
        </w:rPr>
        <w:t>满分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</w:t>
      </w:r>
    </w:p>
    <w:p w14:paraId="5BFFA8AE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考生注意：</w:t>
      </w:r>
    </w:p>
    <w:p w14:paraId="4A059DF7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本试卷分试题卷和答题卡两部分，全卷共四道大题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6</w:t>
      </w:r>
      <w:r>
        <w:rPr>
          <w:rFonts w:ascii="宋体" w:hAnsi="宋体" w:eastAsia="宋体" w:cs="宋体"/>
          <w:b/>
          <w:color w:val="auto"/>
          <w:sz w:val="24"/>
        </w:rPr>
        <w:t>道小题．请考生将解答过程全部填（涂）写在答题卡上，写在试题卷上无效，考试结束后，将试题卷和答题卡一并上交．</w:t>
      </w:r>
    </w:p>
    <w:p w14:paraId="413BAF62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．在每小题给出的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个选项中，只有一项符合题目要求，请将正确答案的选项代号涂在答题卡相应的位置上）</w:t>
      </w:r>
    </w:p>
    <w:p w14:paraId="60BB6C1A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中国的汉字既象形又表意，不但其形美观，而且寓意深刻，观察下列汉字，其中是轴对称图形的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1F431E0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>A</w:t>
      </w:r>
      <w:r>
        <w:rPr>
          <w:position w:val="-22"/>
        </w:rPr>
        <w:drawing>
          <wp:inline distT="0" distB="0" distL="114300" distR="114300">
            <wp:extent cx="31750" cy="88900"/>
            <wp:effectExtent l="0" t="0" r="0" b="0"/>
            <wp:docPr id="918087260" name="图片 918087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8087260" name="图片 918087260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ascii="宋体" w:hAnsi="宋体" w:eastAsia="宋体" w:cs="宋体"/>
          <w:color w:val="auto"/>
        </w:rPr>
        <w:t>爱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我</w:t>
      </w:r>
      <w:r>
        <w:tab/>
      </w:r>
      <w:r>
        <w:t xml:space="preserve">C. </w:t>
      </w:r>
      <w:r>
        <w:rPr>
          <w:rFonts w:ascii="宋体" w:hAnsi="宋体" w:eastAsia="宋体" w:cs="宋体"/>
          <w:color w:val="auto"/>
        </w:rPr>
        <w:t>中</w:t>
      </w:r>
      <w:r>
        <w:tab/>
      </w:r>
      <w:r>
        <w:t xml:space="preserve">D. </w:t>
      </w:r>
      <w:r>
        <w:rPr>
          <w:rFonts w:ascii="宋体" w:hAnsi="宋体" w:eastAsia="宋体" w:cs="宋体"/>
          <w:color w:val="auto"/>
        </w:rPr>
        <w:t>华</w:t>
      </w:r>
    </w:p>
    <w:p w14:paraId="592ED1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若代数式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3" o:title="eqId67156a68e3937a0114be1b502e0ab5ae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实数范围内有意义，则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" o:title="eqId81dea63b8ce3e51adf66cf7b9982a24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7" o:title="eqIdfd995178601c2ad7b40f973d268c7bb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　　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pt;width:6.95pt;" o:ole="t" filled="f" o:preferrelative="t" stroked="f" coordsize="21600,21600">
            <v:path/>
            <v:fill on="f" focussize="0,0"/>
            <v:stroke on="f" joinstyle="miter"/>
            <v:imagedata r:id="rId19" o:title="eqId04582116cd765fcc5a52f44279ad6c9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</w:p>
    <w:p w14:paraId="18859A8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&lt;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≤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&gt;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≥1</w:t>
      </w:r>
    </w:p>
    <w:p w14:paraId="5DFD27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计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593DE8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8pt;width:59.45pt;" o:ole="t" filled="f" o:preferrelative="t" stroked="f" coordsize="21600,21600">
            <v:path/>
            <v:fill on="f" focussize="0,0"/>
            <v:stroke on="f" joinstyle="miter"/>
            <v:imagedata r:id="rId21" o:title="eqIdd1111c20668783cdd7dcad94cdb1559d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23" o:title="eqId1ecfbb4764c91b10896af60c7b3c3cf3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25" o:title="eqId92f40217f6952e0f8c4d59765f97773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27" o:title="eqId130e91466c9ee08f38f865df29054c1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</w:p>
    <w:p w14:paraId="0E4CB2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某校组织青年教师教学竞赛活动，包含教学设计和现场教学展示两个方面．其中教学设计占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9" o:title="eqIde167477c9314db9a5b1bad8295d0b670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现场展示占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1" o:title="eqIdceceedf836ef596f48d5bd2313714151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某参赛教师的教学设计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33" o:title="eqId3c07cd985e255eaa7f2979dcd7cc742f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，现场展示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35" o:title="eqIdbde6d3d584d2ad0f15d64a05c3fcdd28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，则她的最后得分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EFE4B4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18087264" name="图片 918087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8087264" name="图片 91808726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35" o:title="eqIdbde6d3d584d2ad0f15d64a05c3fcdd2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38" o:title="eqId0adda201d7a42dc8dffbf043516c81a8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40" o:title="eqId64676f992eb2ed7d00c361b021c67f25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2" o:title="eqId9375f77bddd80386b5f000cc1b41214d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</w:t>
      </w:r>
    </w:p>
    <w:p w14:paraId="0636A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，菱形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4" o:title="eqId411b38a18046fea8e9fab1f9f9b80a5f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连接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46" o:title="eqId989c75a3fd02e4971cab421c88de92f1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8" o:title="eqIdf0b65ca62ce90b4879f58884e826c669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50" o:title="eqId9d57899ad4774aed9ccc7bd23db72153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E74BF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05025" cy="13716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D586B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53" o:title="eqId0aee6e4e9350a2665df8597ff8045bbd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55" o:title="eqIdbe6a6301878fed2a01413020b27310a5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57" o:title="eqId16aa0b9869db50a9ab48cc32925d8e96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3.9pt;width:19.9pt;" o:ole="t" filled="f" o:preferrelative="t" stroked="f" coordsize="21600,21600">
            <v:path/>
            <v:fill on="f" focussize="0,0"/>
            <v:stroke on="f" joinstyle="miter"/>
            <v:imagedata r:id="rId59" o:title="eqId391479c151307826c9765a47a5f10503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</w:p>
    <w:p w14:paraId="602E84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平面直角坐标系中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是坐标原点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是反比例函数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61" o:title="eqId45bd7e92dae1e0c2af6c33d5e202f544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上的一点，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分别作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95pt;width:44pt;" o:ole="t" filled="f" o:preferrelative="t" stroked="f" coordsize="21600,21600">
            <v:path/>
            <v:fill on="f" focussize="0,0"/>
            <v:stroke on="f" joinstyle="miter"/>
            <v:imagedata r:id="rId63" o:title="eqIdabd263fa65347735f95d3364e5b91a58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.65pt;width:41.95pt;" o:ole="t" filled="f" o:preferrelative="t" stroked="f" coordsize="21600,21600">
            <v:path/>
            <v:fill on="f" focussize="0,0"/>
            <v:stroke on="f" joinstyle="miter"/>
            <v:imagedata r:id="rId65" o:title="eqId908bc49418df8de9f0162318ca77dea6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直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若四边形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3.8pt;width:39.6pt;" o:ole="t" filled="f" o:preferrelative="t" stroked="f" coordsize="21600,21600">
            <v:path/>
            <v:fill on="f" focussize="0,0"/>
            <v:stroke on="f" joinstyle="miter"/>
            <v:imagedata r:id="rId67" o:title="eqId1440d9d070b173c474da718732ceaaad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．则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值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BE942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28775" cy="16002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C86038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0" o:title="eqId274a9dc37509f01c2606fb3086a46f4f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72" o:title="eqIdacbc6a613224461ade69362d46550474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</w:p>
    <w:p w14:paraId="545BEA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圆锥底面圆的半径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则这个圆锥的侧面展开图中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74" o:title="eqIdcd908954c5d30c6122dd0858a069cf7f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AB059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28725" cy="15811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2B796F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pt;width:16pt;" o:ole="t" filled="f" o:preferrelative="t" stroked="f" coordsize="21600,21600">
            <v:path/>
            <v:fill on="f" focussize="0,0"/>
            <v:stroke on="f" joinstyle="miter"/>
            <v:imagedata r:id="rId77" o:title="eqId20b3a91ccf6028608cd03df7072f6536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79" o:title="eqId997b5842f3d4eae1989debee9ae41b9e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81" o:title="eqId7d80f16c3278cd252725625dcf253cda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3" o:title="eqIda4a39dce3f1e36dbe01293c309816968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</w:p>
    <w:p w14:paraId="2BCCE6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某校组织九年级学生赴韶山开展研学活动，已知学校离韶山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千米，师生乘大巴车前往，某老师因有事情，推迟了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分钟出发，自驾小车以大巴车速度的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85" o:title="eqIdbd7c304b64435d1697c1ea29efe08fb0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倍前往，结果同时到达．设大巴车的平均速度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千米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时，则可列方程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2D8E56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1.35pt;width:70.65pt;" o:ole="t" filled="f" o:preferrelative="t" stroked="f" coordsize="21600,21600">
            <v:path/>
            <v:fill on="f" focussize="0,0"/>
            <v:stroke on="f" joinstyle="miter"/>
            <v:imagedata r:id="rId87" o:title="eqIde739d1ae5467b2256d4c34c9f404ca6e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1.35pt;width:73.35pt;" o:ole="t" filled="f" o:preferrelative="t" stroked="f" coordsize="21600,21600">
            <v:path/>
            <v:fill on="f" focussize="0,0"/>
            <v:stroke on="f" joinstyle="miter"/>
            <v:imagedata r:id="rId89" o:title="eqId96df4368e25a3bc19397ed8ad3435618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1.35pt;width:73.35pt;" o:ole="t" filled="f" o:preferrelative="t" stroked="f" coordsize="21600,21600">
            <v:path/>
            <v:fill on="f" focussize="0,0"/>
            <v:stroke on="f" joinstyle="miter"/>
            <v:imagedata r:id="rId91" o:title="eqId8d3da5c46aafee1244774ff316bcc270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1.35pt;width:70.65pt;" o:ole="t" filled="f" o:preferrelative="t" stroked="f" coordsize="21600,21600">
            <v:path/>
            <v:fill on="f" focussize="0,0"/>
            <v:stroke on="f" joinstyle="miter"/>
            <v:imagedata r:id="rId93" o:title="eqId13ef596123b6b0880bffcd693ea61d03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</w:p>
    <w:p w14:paraId="3A934B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选择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．在每小题给出的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个选项中，有多项符合题目要求，全部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部分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，请将正确答案的选项代号涂在答题卡相应的位置上）</w:t>
      </w:r>
    </w:p>
    <w:p w14:paraId="2AE442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下列选项中正确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18087266" name="图片 918087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8087266" name="图片 918087266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CF6E0E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96" o:title="eqIda16d4dedf72620cb7f5dd0273ce1334f"/>
            <o:lock v:ext="edit" aspectratio="t"/>
            <w10:wrap type="none"/>
            <w10:anchorlock/>
          </v:shape>
          <o:OLEObject Type="Embed" ProgID="Equation.DSMT4" ShapeID="_x0000_i1065" DrawAspect="Content" ObjectID="_1468075765" r:id="rId9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98" o:title="eqIdb23ea64c1e96293c8ef1ef65c5ef73b4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20pt;width:51pt;" o:ole="t" filled="f" o:preferrelative="t" stroked="f" coordsize="21600,21600">
            <v:path/>
            <v:fill on="f" focussize="0,0"/>
            <v:stroke on="f" joinstyle="miter"/>
            <v:imagedata r:id="rId100" o:title="eqId91a3a9abb2480f6d357146b1075d332d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.25pt;width:58.05pt;" o:ole="t" filled="f" o:preferrelative="t" stroked="f" coordsize="21600,21600">
            <v:path/>
            <v:fill on="f" focussize="0,0"/>
            <v:stroke on="f" joinstyle="miter"/>
            <v:imagedata r:id="rId102" o:title="eqId3ca9a0172ebdfe9658a107c07042fa00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</w:p>
    <w:p w14:paraId="72E6A5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湘潭中考体育考查了投掷实心球的项目，为了解某校九年级男生投掷实心球水平．随机抽取了若干名男生的成绩（单位：米），列出了如下所示的频数分布表并绘制了扇形图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1140"/>
        <w:gridCol w:w="1142"/>
        <w:gridCol w:w="1116"/>
        <w:gridCol w:w="1236"/>
        <w:gridCol w:w="1395"/>
      </w:tblGrid>
      <w:tr w14:paraId="6570239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66872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类别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CE0AA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8FCAB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2EDCA1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2623E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13676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E</w:t>
            </w:r>
          </w:p>
        </w:tc>
      </w:tr>
      <w:tr w14:paraId="56D470F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576312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成绩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ED60E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69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104" o:title="eqId391b2185d0025827b44b5722029cfd79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10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810738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0" o:spt="75" alt="学科网(www.zxxk.com)--教育资源门户，提供试卷、教案、课件、论文、素材以及各类教学资源下载，还有大量而丰富的教学相关资讯！" type="#_x0000_t75" style="height:13.75pt;width:45.1pt;" o:ole="t" filled="f" o:preferrelative="t" stroked="f" coordsize="21600,21600">
                  <v:path/>
                  <v:fill on="f" focussize="0,0"/>
                  <v:stroke on="f" joinstyle="miter"/>
                  <v:imagedata r:id="rId106" o:title="eqId6fcb51903e004b08a79b0b658056596b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10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A2A69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1" o:spt="75" alt="学科网(www.zxxk.com)--教育资源门户，提供试卷、教案、课件、论文、素材以及各类教学资源下载，还有大量而丰富的教学相关资讯！" type="#_x0000_t75" style="height:13.8pt;width:43.8pt;" o:ole="t" filled="f" o:preferrelative="t" stroked="f" coordsize="21600,21600">
                  <v:path/>
                  <v:fill on="f" focussize="0,0"/>
                  <v:stroke on="f" joinstyle="miter"/>
                  <v:imagedata r:id="rId108" o:title="eqId26d6e625cc4e850458221cb6727283c2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10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D1D6E6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2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      <v:path/>
                  <v:fill on="f" focussize="0,0"/>
                  <v:stroke on="f" joinstyle="miter"/>
                  <v:imagedata r:id="rId110" o:title="eqId65774386bf4d379a36e8b12e4ee4871e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10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A59DA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3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      <v:path/>
                  <v:fill on="f" focussize="0,0"/>
                  <v:stroke on="f" joinstyle="miter"/>
                  <v:imagedata r:id="rId112" o:title="eqId29c4f08fcb8420a04659c4ff2cbf0874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11">
                  <o:LockedField>false</o:LockedField>
                </o:OLEObject>
              </w:object>
            </w:r>
          </w:p>
        </w:tc>
      </w:tr>
      <w:tr w14:paraId="09680C6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B22FA3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频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B24B8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AFE2A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498C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83B36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F5C15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</w:tr>
    </w:tbl>
    <w:p w14:paraId="74CD3B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23975" cy="13144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24840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9F2E92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样本容量为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成绩在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110" o:title="eqId65774386bf4d379a36e8b12e4ee4871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18087262" name="图片 918087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8087262" name="图片 918087262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人数最多</w:t>
      </w:r>
    </w:p>
    <w:p w14:paraId="31E14A9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扇形图中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类对应的圆心角为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16" o:title="eqIdbfe639eab78eafd2d40ea70aa5d3f21d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成绩在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3.75pt;width:45.1pt;" o:ole="t" filled="f" o:preferrelative="t" stroked="f" coordsize="21600,21600">
            <v:path/>
            <v:fill on="f" focussize="0,0"/>
            <v:stroke on="f" joinstyle="miter"/>
            <v:imagedata r:id="rId106" o:title="eqId6fcb51903e004b08a79b0b658056596b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的频率为</w:t>
      </w:r>
      <w:r>
        <w:rPr>
          <w:rFonts w:ascii="Times New Roman" w:hAnsi="Times New Roman" w:eastAsia="Times New Roman" w:cs="Times New Roman"/>
          <w:color w:val="000000"/>
        </w:rPr>
        <w:t>0.1</w:t>
      </w:r>
    </w:p>
    <w:p w14:paraId="7802B1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9" o:title="eqId60ef95894ceebaf236170e8832dcf7e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21" o:title="eqId3d97cdc586744d208b6f69c9813af977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23" o:title="eqId9d78abbad68bbbf12af10cd40ef4c35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弦，过点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5" o:title="eqId5963abe8f421bd99a2aaa94831a951e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与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23" o:title="eqId9d78abbad68bbbf12af10cd40ef4c353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延长线相交于点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28" o:title="eqId7f9e8449aad35c5d840a3395ea86df6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30" o:title="eqId047dc9795efa99b6fb9fdf9778085da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2F7BA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43050" cy="12382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CBFAB0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33" o:title="eqId8b5f215a42c4b7078d8d65923eb9980e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35" o:title="eqIdc10d461a7c0b86a2f09c2ea17f38260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137" o:title="eqId7059ac1fdadf0bc6474d78c03ac7e12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28.5pt;width:57.75pt;" o:ole="t" filled="f" o:preferrelative="t" stroked="f" coordsize="21600,21600">
            <v:path/>
            <v:fill on="f" focussize="0,0"/>
            <v:stroke on="f" joinstyle="miter"/>
            <v:imagedata r:id="rId139" o:title="eqId4d34ac97b116fc5c4e99d07dda1c50b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8">
            <o:LockedField>false</o:LockedField>
          </o:OLEObject>
        </w:object>
      </w:r>
    </w:p>
    <w:p w14:paraId="4B9953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抛物线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141" o:title="eqIda90385c676848de67293e3ed6bc000f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43" o:title="eqId88c3a2f5b0702ea9fbb9dc890457973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下列结论中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DB4BD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45732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0EF397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6" o:title="eqId94440d3e4c073f94f2b266ff99d50e7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48" o:title="eqId8cec12441802f71e803efaf2c62ee58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50" o:title="eqIdc9deb79d044a379f31a8fc57736d7ea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152" o:title="eqId11e27b42a96427cdc800bf87b90f28c6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1">
            <o:LockedField>false</o:LockedField>
          </o:OLEObject>
        </w:object>
      </w:r>
    </w:p>
    <w:p w14:paraId="24E479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填空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．请将答案写在答题卡相应的位置上）</w:t>
      </w:r>
    </w:p>
    <w:p w14:paraId="73004D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数轴上到原点的距离小于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154" o:title="eqId2967337e3fcb228dded64ab0c41a17e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点所表示的整数有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（写出一个即可）</w:t>
      </w:r>
    </w:p>
    <w:p w14:paraId="6AE274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已知实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21.9pt;width:95.15pt;" o:ole="t" filled="f" o:preferrelative="t" stroked="f" coordsize="21600,21600">
            <v:path/>
            <v:fill on="f" focussize="0,0"/>
            <v:stroke on="f" joinstyle="miter"/>
            <v:imagedata r:id="rId156" o:title="eqIdfd68a813f334b6606c6ebc2ae010287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158" o:title="eqId91bde66645c9abf9e847ea67854c14a6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7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002D5D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60" o:title="eqIddd967903ed5a6f640a5b801ec8be007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162" o:title="eqId7e3262fc038bbec5e7c8cc47df08bef7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按以下步骤作图：①以点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5" o:title="eqId5963abe8f421bd99a2aaa94831a951e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以小于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9" o:title="eqId60ef95894ceebaf236170e8832dcf7e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作弧，分别交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6.05pt;width:40.9pt;" o:ole="t" filled="f" o:preferrelative="t" stroked="f" coordsize="21600,21600">
            <v:path/>
            <v:fill on="f" focussize="0,0"/>
            <v:stroke on="f" joinstyle="miter"/>
            <v:imagedata r:id="rId166" o:title="eqId5881068127a39caf319492b4177204f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68" o:title="eqIdac047e91852b91af639feec23a9598b2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70" o:title="eqId54a5d7d3b6b63fe5c24c3907b7a8eaa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分别以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68" o:title="eqIdac047e91852b91af639feec23a9598b2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70" o:title="eqId54a5d7d3b6b63fe5c24c3907b7a8eaa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以大于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1pt;width:33pt;" o:ole="t" filled="f" o:preferrelative="t" stroked="f" coordsize="21600,21600">
            <v:path/>
            <v:fill on="f" focussize="0,0"/>
            <v:stroke on="f" joinstyle="miter"/>
            <v:imagedata r:id="rId174" o:title="eqIdc94e1ca12da27075e5241b7c7ce74672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作弧，在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176" o:title="eqId7cbce11aa19b8bd2bf6ee5a834e005d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两弧交于点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78" o:title="eqId1dde8112e8eb968fd042418dd632759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③作射线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5pt;width:21.25pt;" o:ole="t" filled="f" o:preferrelative="t" stroked="f" coordsize="21600,21600">
            <v:path/>
            <v:fill on="f" focussize="0,0"/>
            <v:stroke on="f" joinstyle="miter"/>
            <v:imagedata r:id="rId180" o:title="eqIde2c3d2cba96f6f03520c0b3f6e4da03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82" o:title="eqId0dc5c9827dfd0be5a9c85962d6ccbfb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4" o:title="eqId8455657dde27aabe6adb7b188e031c1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点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4" o:title="eqId8455657dde27aabe6adb7b188e031c1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87" o:title="eqIdf52a58fbaf4fea03567e88a9f0f6e37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为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189" o:title="eqIdbdaa19de263700a15fcf213d64a8cd5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23" o:title="eqId9d78abbad68bbbf12af10cd40ef4c35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2CE93D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38425" cy="16192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B2CE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七巧板是我国民间广为流传的一种益智玩具，某同学用边长为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193" o:title="eqId518047cc6d8bf9ff5219e035fb12e42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方形纸板制作了一副七巧板（如图），由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等腰直角三角形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正方形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平行四边形组成．则图中阴影部分的面积为</w:t>
      </w:r>
      <w:r>
        <w:rPr>
          <w:color w:val="000000"/>
        </w:rPr>
        <w:t>__________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95" o:title="eqId4f694e6b5440ffc47cd59dc37f75e0f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8A9F1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85875" cy="11334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09BDB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2</w:t>
      </w:r>
      <w:r>
        <w:rPr>
          <w:rFonts w:ascii="宋体" w:hAnsi="宋体" w:eastAsia="宋体" w:cs="宋体"/>
          <w:b/>
          <w:color w:val="000000"/>
          <w:sz w:val="24"/>
        </w:rPr>
        <w:t>分．解答应写出文字说明、证明过程或演算步骤．请将解答过程写在答题卡相应位置上）</w:t>
      </w:r>
    </w:p>
    <w:p w14:paraId="12BA10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解不等式组：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39.75pt;width:96pt;" o:ole="t" filled="f" o:preferrelative="t" stroked="f" coordsize="21600,21600">
            <v:path/>
            <v:fill on="f" focussize="0,0"/>
            <v:stroke on="f" joinstyle="miter"/>
            <v:imagedata r:id="rId198" o:title="eqIdb297160a98ce71fb3e8a281c8325dee2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把它的解集在数轴上表示出来．</w:t>
      </w:r>
    </w:p>
    <w:p w14:paraId="7BDB1D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57450" cy="2762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97234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34.45pt;width:91.45pt;" o:ole="t" filled="f" o:preferrelative="t" stroked="f" coordsize="21600,21600">
            <v:path/>
            <v:fill on="f" focussize="0,0"/>
            <v:stroke on="f" joinstyle="miter"/>
            <v:imagedata r:id="rId201" o:title="eqId0b463356de85494a8dc8f407e90503fb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203" o:title="eqId39cc033406da2cdd342308972c6701f1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72580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60" o:title="eqIddd967903ed5a6f640a5b801ec8be0070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.5pt;width:81pt;" o:ole="t" filled="f" o:preferrelative="t" stroked="f" coordsize="21600,21600">
            <v:path/>
            <v:fill on="f" focussize="0,0"/>
            <v:stroke on="f" joinstyle="miter"/>
            <v:imagedata r:id="rId206" o:title="eqId85b4c7dd2c99e6cfefeef05cc44b9a01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斜边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82" o:title="eqId0dc5c9827dfd0be5a9c85962d6ccbfb1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高．</w:t>
      </w:r>
    </w:p>
    <w:p w14:paraId="491267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9725" cy="8667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B51A3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：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3.5pt;width:73.5pt;" o:ole="t" filled="f" o:preferrelative="t" stroked="f" coordsize="21600,21600">
            <v:path/>
            <v:fill on="f" focussize="0,0"/>
            <v:stroke on="f" joinstyle="miter"/>
            <v:imagedata r:id="rId210" o:title="eqId9d0beed363c020be219e70335d6e5d70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19D94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3.8pt;width:87pt;" o:ole="t" filled="f" o:preferrelative="t" stroked="f" coordsize="21600,21600">
            <v:path/>
            <v:fill on="f" focussize="0,0"/>
            <v:stroke on="f" joinstyle="miter"/>
            <v:imagedata r:id="rId212" o:title="eqId69f4df396aed4f14cc52af86141eff1e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14" o:title="eqIdd40b319212a7e7528b053e1c7097e966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18087268" name="图片 918087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8087268" name="图片 918087268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长．</w:t>
      </w:r>
    </w:p>
    <w:p w14:paraId="42F9E9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为落实“双减”政策要求，丰富学生课余生活，某校七年级根据学生需求，组建了四个社团供学生选择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（合唱社团）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（硬笔书法社团）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（街舞社团）、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（面点社团）．学生从中任意选择两个社团参加活动．</w:t>
      </w:r>
    </w:p>
    <w:p w14:paraId="1B7250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小明对这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社团都很感兴趣，如果他随机选择两个社团，请列举出所有的可能结果；</w:t>
      </w:r>
    </w:p>
    <w:p w14:paraId="5CC11A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小宇和小江在选择过程中，首先都选了社团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（街舞社团），第二个社团他俩决定随机选择，请用列表法或树状图求他俩选到相同社团的概率．</w:t>
      </w:r>
    </w:p>
    <w:p w14:paraId="3797A0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教育部正式印发《义务教育劳动课程标准（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版）》，劳动课成为中小学的一门独立课程，湘潭市中小学已经将劳动教育融入学生的日常学习和生活中，某校倡导同学们从帮助父母做一些力所能及的家务做起，培养劳动意识，提高劳动技能．小明随机调查了该校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名学生某周在家做家务的总时间，并对数据进行统计分析，过程如下：</w:t>
      </w:r>
    </w:p>
    <w:p w14:paraId="6C1EC7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收集数据：在家做家务时间：（单位：小时）</w:t>
      </w:r>
    </w:p>
    <w:p w14:paraId="54A5FD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1  5  4  1 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 xml:space="preserve">  3  2  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Times New Roman" w:hAnsi="Times New Roman" w:eastAsia="Times New Roman" w:cs="Times New Roman"/>
          <w:color w:val="000000"/>
        </w:rPr>
        <w:t xml:space="preserve">  3  4</w:t>
      </w:r>
    </w:p>
    <w:p w14:paraId="7654E6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数据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1140"/>
        <w:gridCol w:w="1104"/>
        <w:gridCol w:w="1155"/>
      </w:tblGrid>
      <w:tr w14:paraId="225ADD5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09ED7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时间段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DF3DE8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7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216" o:title="eqId4fdf5836c5d07c3ab97b7334953799c6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21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5FC87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8" o:spt="75" alt="学科网(www.zxxk.com)--教育资源门户，提供试卷、教案、课件、论文、素材以及各类教学资源下载，还有大量而丰富的教学相关资讯！" type="#_x0000_t75" style="height:13.8pt;width:43.2pt;" o:ole="t" filled="f" o:preferrelative="t" stroked="f" coordsize="21600,21600">
                  <v:path/>
                  <v:fill on="f" focussize="0,0"/>
                  <v:stroke on="f" joinstyle="miter"/>
                  <v:imagedata r:id="rId218" o:title="eqId4350434912c0f91dbad59d85e25bf60c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21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B5621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9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      <v:path/>
                  <v:fill on="f" focussize="0,0"/>
                  <v:stroke on="f" joinstyle="miter"/>
                  <v:imagedata r:id="rId220" o:title="eqIdb3c1bc8d2e1f7cd81bcbdfaae562ae79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219">
                  <o:LockedField>false</o:LockedField>
                </o:OLEObject>
              </w:object>
            </w:r>
          </w:p>
        </w:tc>
      </w:tr>
      <w:tr w14:paraId="43C0C17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E56EB5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人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7C7F1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82664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E8F52B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m</w:t>
            </w:r>
          </w:p>
        </w:tc>
      </w:tr>
    </w:tbl>
    <w:p w14:paraId="2FAFF7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分析数据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870"/>
        <w:gridCol w:w="870"/>
        <w:gridCol w:w="660"/>
      </w:tblGrid>
      <w:tr w14:paraId="25CB7BE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2174B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统计量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F1C50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平均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ABAA6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中位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F9B1A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众数</w:t>
            </w:r>
          </w:p>
        </w:tc>
      </w:tr>
      <w:tr w14:paraId="4B11008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F82495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数据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286D9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.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94785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.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886C0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</w:tr>
    </w:tbl>
    <w:p w14:paraId="255E9E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19275" cy="18954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54C53C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结合以上信息回答下列问题：</w:t>
      </w:r>
    </w:p>
    <w:p w14:paraId="1989E1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223" o:title="eqIda6c57bbef89a37f1a3808c0ceeac0c22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，并补全频数直方图；</w:t>
      </w:r>
    </w:p>
    <w:p w14:paraId="47D8E1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数据统计完成后，小明发现有两个数据不小心丢失了．请根据图表信息找回这两个数据．若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5" o:title="eqIdc6a46e678bf9d2df5ad4c782b3dc22f5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227" o:title="eqId380bbacf854e30e2e747fc286d2b9997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229" o:title="eqId5ccd4162c7d09f970cb77cadacdbe52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；</w:t>
      </w:r>
    </w:p>
    <w:p w14:paraId="4B8076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根据调查结果，请估计该校</w:t>
      </w:r>
      <w:r>
        <w:rPr>
          <w:rFonts w:ascii="Times New Roman" w:hAnsi="Times New Roman" w:eastAsia="Times New Roman" w:cs="Times New Roman"/>
          <w:color w:val="000000"/>
        </w:rPr>
        <w:t>2000</w:t>
      </w:r>
      <w:r>
        <w:rPr>
          <w:rFonts w:ascii="宋体" w:hAnsi="宋体" w:eastAsia="宋体" w:cs="宋体"/>
          <w:color w:val="000000"/>
        </w:rPr>
        <w:t>名学生在这一周劳动时间不少于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小时的人数．</w:t>
      </w:r>
    </w:p>
    <w:p w14:paraId="3A7E49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我国航天事业发展迅速，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日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时</w:t>
      </w:r>
      <w:r>
        <w:rPr>
          <w:rFonts w:ascii="Times New Roman" w:hAnsi="Times New Roman" w:eastAsia="Times New Roman" w:cs="Times New Roman"/>
          <w:color w:val="000000"/>
        </w:rPr>
        <w:t>31</w:t>
      </w:r>
      <w:r>
        <w:rPr>
          <w:rFonts w:ascii="宋体" w:hAnsi="宋体" w:eastAsia="宋体" w:cs="宋体"/>
          <w:color w:val="000000"/>
        </w:rPr>
        <w:t>分，神舟十六号载人飞船成功发射，某玩具店抓住商机，先购进了</w:t>
      </w:r>
      <w:r>
        <w:rPr>
          <w:rFonts w:ascii="Times New Roman" w:hAnsi="Times New Roman" w:eastAsia="Times New Roman" w:cs="Times New Roman"/>
          <w:color w:val="000000"/>
        </w:rPr>
        <w:t>1000</w:t>
      </w:r>
      <w:r>
        <w:rPr>
          <w:rFonts w:ascii="宋体" w:hAnsi="宋体" w:eastAsia="宋体" w:cs="宋体"/>
          <w:color w:val="000000"/>
        </w:rPr>
        <w:t>件相关航天模型玩具进行试销，进价为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件．</w:t>
      </w:r>
    </w:p>
    <w:p w14:paraId="06C210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设每件玩具售价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元，全部售完的利润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元．求利润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（元）关于售价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件）的函数表达式；</w:t>
      </w:r>
    </w:p>
    <w:p w14:paraId="14CA9F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售价定为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件时，该玩具销售火爆，该店继续购进一批该种航天模型玩具，并从中拿出这两批玩具销售利润的</w:t>
      </w:r>
      <w:r>
        <w:rPr>
          <w:rFonts w:ascii="Times New Roman" w:hAnsi="Times New Roman" w:eastAsia="Times New Roman" w:cs="Times New Roman"/>
          <w:color w:val="000000"/>
        </w:rPr>
        <w:t>20%</w:t>
      </w:r>
      <w:r>
        <w:rPr>
          <w:rFonts w:ascii="宋体" w:hAnsi="宋体" w:eastAsia="宋体" w:cs="宋体"/>
          <w:color w:val="000000"/>
        </w:rPr>
        <w:t>用于支持某航模兴趣组开展活动，在成功销售完毕后，资助经费恰好</w:t>
      </w:r>
      <w:r>
        <w:rPr>
          <w:rFonts w:ascii="Times New Roman" w:hAnsi="Times New Roman" w:eastAsia="Times New Roman" w:cs="Times New Roman"/>
          <w:color w:val="000000"/>
        </w:rPr>
        <w:t>10000</w:t>
      </w:r>
      <w:r>
        <w:rPr>
          <w:rFonts w:ascii="宋体" w:hAnsi="宋体" w:eastAsia="宋体" w:cs="宋体"/>
          <w:color w:val="000000"/>
        </w:rPr>
        <w:t>元，请问该商店继续购进了多少件航天模型玩具？</w:t>
      </w:r>
    </w:p>
    <w:p w14:paraId="480AB0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坐标是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20.4pt;width:35.45pt;" o:ole="t" filled="f" o:preferrelative="t" stroked="f" coordsize="21600,21600">
            <v:path/>
            <v:fill on="f" focussize="0,0"/>
            <v:stroke on="f" joinstyle="miter"/>
            <v:imagedata r:id="rId231" o:title="eqIddcbcd0aebdd8bd688d108834747009f5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坐标是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233" o:title="eqId1156a8b29780810bd472f6d9e11b0e3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35" o:title="eqIdb90e0f35eda1a729fed485f83da5ea9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，将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37" o:title="eqId15c0dbe3c080c4c4636c64803e5c1f76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着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逆时针旋转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39" o:title="eqIdc02b54dc6b3e1bb6544f47d4c8743fcf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5pt;width:44pt;" o:ole="t" filled="f" o:preferrelative="t" stroked="f" coordsize="21600,21600">
            <v:path/>
            <v:fill on="f" focussize="0,0"/>
            <v:stroke on="f" joinstyle="miter"/>
            <v:imagedata r:id="rId241" o:title="eqIdd9cf39c4552ecb2b659f052dc5c0f5eb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AD1C6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14525" cy="15811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4BC45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反比例函数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244" o:title="eqId07854693dd2e33f66030d6106eb6e0e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经过点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246" o:title="eqIdb4c8a9c4957431681ddfc77895a88508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该反比例函数的表达式；</w:t>
      </w:r>
    </w:p>
    <w:p w14:paraId="593E50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一次函数图像经过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48" o:title="eqIde7c314398e26ffc7164b82946eeb4273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求该一次函数的表达式．</w:t>
      </w:r>
    </w:p>
    <w:p w14:paraId="24FB04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问题情境：筒车是我国古代发明的一种水利灌溉工具，既经济又环保，明朝科学家徐光启在《农政全书》中用图画描绘了筒车的工作原理（如图①）．假定在水流量稳定的情况下，筒车上的每一个盛水筒都按逆时针做匀速圆周运动，每旋转一周用时</w:t>
      </w:r>
      <w:r>
        <w:rPr>
          <w:rFonts w:ascii="Times New Roman" w:hAnsi="Times New Roman" w:eastAsia="Times New Roman" w:cs="Times New Roman"/>
          <w:color w:val="000000"/>
        </w:rPr>
        <w:t>120</w:t>
      </w:r>
      <w:r>
        <w:rPr>
          <w:rFonts w:ascii="宋体" w:hAnsi="宋体" w:eastAsia="宋体" w:cs="宋体"/>
          <w:color w:val="000000"/>
        </w:rPr>
        <w:t>秒．</w:t>
      </w:r>
    </w:p>
    <w:p w14:paraId="1A8363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问题设置：把筒车抽象为一个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21" o:title="eqId3d97cdc586744d208b6f69c9813af977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如图②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251" o:title="eqIdaaf3369e0ea90e8d5cf4b6b3c45c0fd8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始终垂直于水平面，设筒车半径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米．当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253" o:title="eqId7aeb9a94e392f6759b18abed89aacc5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某盛水筒恰好位于水面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，此时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4pt;width:69pt;" o:ole="t" filled="f" o:preferrelative="t" stroked="f" coordsize="21600,21600">
            <v:path/>
            <v:fill on="f" focussize="0,0"/>
            <v:stroke on="f" joinstyle="miter"/>
            <v:imagedata r:id="rId255" o:title="eqId1a1fbed5b5784df455cc1ce034a1097a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经过</w:t>
      </w:r>
      <w:r>
        <w:rPr>
          <w:rFonts w:ascii="Times New Roman" w:hAnsi="Times New Roman" w:eastAsia="Times New Roman" w:cs="Times New Roman"/>
          <w:color w:val="000000"/>
        </w:rPr>
        <w:t>95</w:t>
      </w:r>
      <w:r>
        <w:rPr>
          <w:rFonts w:ascii="宋体" w:hAnsi="宋体" w:eastAsia="宋体" w:cs="宋体"/>
          <w:color w:val="000000"/>
        </w:rPr>
        <w:t>秒后该盛水筒运动到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处．（参考数据，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257" o:title="eqId1745c2e4bc1fc1c55f0464b1bbf735d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1FAFEB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38325" cy="27241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2724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  <w:r>
        <w:rPr>
          <w:color w:val="000000"/>
        </w:rPr>
        <w:drawing>
          <wp:inline distT="0" distB="0" distL="114300" distR="114300">
            <wp:extent cx="2362200" cy="21907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06C6E4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问题解决：</w:t>
      </w:r>
    </w:p>
    <w:p w14:paraId="0F5D41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该盛水筒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逆时针旋转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处时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3.8pt;width:40.8pt;" o:ole="t" filled="f" o:preferrelative="t" stroked="f" coordsize="21600,21600">
            <v:path/>
            <v:fill on="f" focussize="0,0"/>
            <v:stroke on="f" joinstyle="miter"/>
            <v:imagedata r:id="rId261" o:title="eqId4c9de708d1544ebe0b82e7e6e2102382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；</w:t>
      </w:r>
    </w:p>
    <w:p w14:paraId="12EAE1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该盛水筒旋转至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处时，它到水面的距离．（结果精确到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35pt;width:18.1pt;" o:ole="t" filled="f" o:preferrelative="t" stroked="f" coordsize="21600,21600">
            <v:path/>
            <v:fill on="f" focussize="0,0"/>
            <v:stroke on="f" joinstyle="miter"/>
            <v:imagedata r:id="rId263" o:title="eqIda87796ee30e6c5d5e6b6285b32abe10c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）</w:t>
      </w:r>
    </w:p>
    <w:p w14:paraId="57ED0B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问题情境：小红同学在学习了正方形的知识后，进一步进行以下探究活动：在正方形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4" o:title="eqId411b38a18046fea8e9fab1f9f9b80a5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82" o:title="eqId0dc5c9827dfd0be5a9c85962d6ccbfb1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任意取一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67" o:title="eqId06e322e0c87479bba874db9ae9ba36b5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长向外作正方形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69" o:title="eqIdfbc7ee0ef8945ba1b90e59aed7cab88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正方形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69" o:title="eqIdfbc7ee0ef8945ba1b90e59aed7cab889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顺时针旋转．</w:t>
      </w:r>
    </w:p>
    <w:p w14:paraId="4B2B52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3620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62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2ADA9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特例感知：</w:t>
      </w:r>
    </w:p>
    <w:p w14:paraId="0528C7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当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67" o:title="eqId06e322e0c87479bba874db9ae9ba36b5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82" o:title="eqId0dc5c9827dfd0be5a9c85962d6ccbfb1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连接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275" o:title="eqId6ac49d8955b114d079bb2f7e9d9b4d9c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小红发现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恰为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77" o:title="eqIdd004d2d115b477ade6af7ddb93db0df8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如图①．针对小红发现的结论，请给出证明；</w:t>
      </w:r>
    </w:p>
    <w:p w14:paraId="2D246C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小红继续连接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279" o:title="eqId31e55e398e8520d8a36fb5a625a085b8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延长与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77" o:title="eqIdd004d2d115b477ade6af7ddb93db0df8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，发现交点恰好也是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77" o:title="eqIdd004d2d115b477ade6af7ddb93db0df8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如图②，根据小红发现的结论，请判断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283" o:title="eqId729684f958ad60b8e905fe1e1da53c03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状，并说明理由；</w:t>
      </w:r>
    </w:p>
    <w:p w14:paraId="595206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规律探究：</w:t>
      </w:r>
    </w:p>
    <w:p w14:paraId="693859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如图③，将正方形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69" o:title="eqIdfbc7ee0ef8945ba1b90e59aed7cab889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286" o:title="eqIde170f206fdbbd834aad7580c727e2cc6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77" o:title="eqIdd004d2d115b477ade6af7ddb93db0df8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77" o:title="eqIdd004d2d115b477ade6af7ddb93db0df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，连接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290" o:title="eqId20a541b81584a032f571159ea152c85a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292" o:title="eqId4f541f7ae7c39082d202efd28805c54e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294" o:title="eqId68a83fdd2ba72a2dba0b6b10bb3e06b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283" o:title="eqId729684f958ad60b8e905fe1e1da53c03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状是否发生改变？请说明理由．</w:t>
      </w:r>
    </w:p>
    <w:p w14:paraId="2E5F39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如图，二次函数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297" o:title="eqId22e59da5115d0dafea24822245f92c48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" o:title="eqId81dea63b8ce3e51adf66cf7b9982a248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5" o:title="eqId5963abe8f421bd99a2aaa94831a951e9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28" o:title="eqId7f9e8449aad35c5d840a3395ea86df6d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与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02" o:title="eqIdd053b14c8588eee2acbbe44fc37a6886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04" o:title="eqIdc5db41a1f31d6baee7c69990811edb9f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，其中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20pt;width:35pt;" o:ole="t" filled="f" o:preferrelative="t" stroked="f" coordsize="21600,21600">
            <v:path/>
            <v:fill on="f" focussize="0,0"/>
            <v:stroke on="f" joinstyle="miter"/>
            <v:imagedata r:id="rId306" o:title="eqIdf55d12701014cf53071093e8739d089b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20.05pt;width:38.2pt;" o:ole="t" filled="f" o:preferrelative="t" stroked="f" coordsize="21600,21600">
            <v:path/>
            <v:fill on="f" focussize="0,0"/>
            <v:stroke on="f" joinstyle="miter"/>
            <v:imagedata r:id="rId308" o:title="eqIdc052d7af2f98d95bac8725b608fba0fc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2DD64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76525" cy="16954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9B8E3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这个二次函数的表达式；</w:t>
      </w:r>
    </w:p>
    <w:p w14:paraId="1DF6F5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二次函数图象上是否存在点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11" o:title="eqIddad2a36927223bd70f426ba06aea4b45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8pt;width:71pt;" o:ole="t" filled="f" o:preferrelative="t" stroked="f" coordsize="21600,21600">
            <v:path/>
            <v:fill on="f" focussize="0,0"/>
            <v:stroke on="f" joinstyle="miter"/>
            <v:imagedata r:id="rId313" o:title="eqId22facb1082f02fdfe5319b9e9afa0b47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？若存在，请求出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11" o:title="eqIddad2a36927223bd70f426ba06aea4b45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坐标；若不存在，请说明理由；</w:t>
      </w:r>
    </w:p>
    <w:p w14:paraId="7D1385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16" o:title="eqIdacc290b44635265137fdf13146b6a6d9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对称轴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318" o:title="eqId0f85fca60a11e1af2bf50138d0e3fe62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且点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16" o:title="eqIdacc290b44635265137fdf13146b6a6d9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纵坐标为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21" o:title="eqId0a6936d370d6a238a608ca56f87198de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5.8pt;width:39.25pt;" o:ole="t" filled="f" o:preferrelative="t" stroked="f" coordsize="21600,21600">
            <v:path/>
            <v:fill on="f" focussize="0,0"/>
            <v:stroke on="f" joinstyle="miter"/>
            <v:imagedata r:id="rId323" o:title="eqId82bc4b926b29e58400df99ebf5771404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锐角三角形时，求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21" o:title="eqId0a6936d370d6a238a608ca56f87198de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</w:p>
    <w:p w14:paraId="10350A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 w14:paraId="43B8620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9ED6CB6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27FBC64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46FE998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5E0682F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A1ADFB4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4F69392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0B7690A"/>
    <w:rsid w:val="38274566"/>
    <w:rsid w:val="476D6874"/>
    <w:rsid w:val="4C354447"/>
    <w:rsid w:val="56091737"/>
    <w:rsid w:val="5BE111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2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1.bin"/><Relationship Id="rId94" Type="http://schemas.openxmlformats.org/officeDocument/2006/relationships/image" Target="media/image45.wmf"/><Relationship Id="rId93" Type="http://schemas.openxmlformats.org/officeDocument/2006/relationships/image" Target="media/image44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0" Type="http://schemas.openxmlformats.org/officeDocument/2006/relationships/oleObject" Target="embeddings/oleObject39.bin"/><Relationship Id="rId9" Type="http://schemas.openxmlformats.org/officeDocument/2006/relationships/theme" Target="theme/theme1.xml"/><Relationship Id="rId89" Type="http://schemas.openxmlformats.org/officeDocument/2006/relationships/image" Target="media/image42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1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6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4.bin"/><Relationship Id="rId8" Type="http://schemas.openxmlformats.org/officeDocument/2006/relationships/footer" Target="footer3.xml"/><Relationship Id="rId79" Type="http://schemas.openxmlformats.org/officeDocument/2006/relationships/image" Target="media/image37.wmf"/><Relationship Id="rId78" Type="http://schemas.openxmlformats.org/officeDocument/2006/relationships/oleObject" Target="embeddings/oleObject33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2.bin"/><Relationship Id="rId75" Type="http://schemas.openxmlformats.org/officeDocument/2006/relationships/image" Target="media/image35.png"/><Relationship Id="rId74" Type="http://schemas.openxmlformats.org/officeDocument/2006/relationships/image" Target="media/image34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2.wmf"/><Relationship Id="rId7" Type="http://schemas.openxmlformats.org/officeDocument/2006/relationships/footer" Target="footer2.xml"/><Relationship Id="rId69" Type="http://schemas.openxmlformats.org/officeDocument/2006/relationships/oleObject" Target="embeddings/oleObject29.bin"/><Relationship Id="rId68" Type="http://schemas.openxmlformats.org/officeDocument/2006/relationships/image" Target="media/image31.png"/><Relationship Id="rId67" Type="http://schemas.openxmlformats.org/officeDocument/2006/relationships/image" Target="media/image30.wmf"/><Relationship Id="rId66" Type="http://schemas.openxmlformats.org/officeDocument/2006/relationships/oleObject" Target="embeddings/oleObject28.bin"/><Relationship Id="rId65" Type="http://schemas.openxmlformats.org/officeDocument/2006/relationships/image" Target="media/image29.wmf"/><Relationship Id="rId64" Type="http://schemas.openxmlformats.org/officeDocument/2006/relationships/oleObject" Target="embeddings/oleObject27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6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5.bin"/><Relationship Id="rId6" Type="http://schemas.openxmlformats.org/officeDocument/2006/relationships/footer" Target="footer1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3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2.png"/><Relationship Id="rId50" Type="http://schemas.openxmlformats.org/officeDocument/2006/relationships/image" Target="media/image21.wmf"/><Relationship Id="rId5" Type="http://schemas.openxmlformats.org/officeDocument/2006/relationships/header" Target="header3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0.wmf"/><Relationship Id="rId47" Type="http://schemas.openxmlformats.org/officeDocument/2006/relationships/oleObject" Target="embeddings/oleObject19.bin"/><Relationship Id="rId46" Type="http://schemas.openxmlformats.org/officeDocument/2006/relationships/image" Target="media/image19.wmf"/><Relationship Id="rId45" Type="http://schemas.openxmlformats.org/officeDocument/2006/relationships/oleObject" Target="embeddings/oleObject18.bin"/><Relationship Id="rId44" Type="http://schemas.openxmlformats.org/officeDocument/2006/relationships/image" Target="media/image18.wmf"/><Relationship Id="rId43" Type="http://schemas.openxmlformats.org/officeDocument/2006/relationships/oleObject" Target="embeddings/oleObject17.bin"/><Relationship Id="rId42" Type="http://schemas.openxmlformats.org/officeDocument/2006/relationships/image" Target="media/image17.wmf"/><Relationship Id="rId41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4.bin"/><Relationship Id="rId36" Type="http://schemas.openxmlformats.org/officeDocument/2006/relationships/oleObject" Target="embeddings/oleObject13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26" Type="http://schemas.openxmlformats.org/officeDocument/2006/relationships/fontTable" Target="fontTable.xml"/><Relationship Id="rId325" Type="http://schemas.openxmlformats.org/officeDocument/2006/relationships/customXml" Target="../customXml/item1.xml"/><Relationship Id="rId324" Type="http://schemas.openxmlformats.org/officeDocument/2006/relationships/oleObject" Target="embeddings/oleObject163.bin"/><Relationship Id="rId323" Type="http://schemas.openxmlformats.org/officeDocument/2006/relationships/image" Target="media/image152.wmf"/><Relationship Id="rId322" Type="http://schemas.openxmlformats.org/officeDocument/2006/relationships/oleObject" Target="embeddings/oleObject162.bin"/><Relationship Id="rId321" Type="http://schemas.openxmlformats.org/officeDocument/2006/relationships/image" Target="media/image151.wmf"/><Relationship Id="rId320" Type="http://schemas.openxmlformats.org/officeDocument/2006/relationships/oleObject" Target="embeddings/oleObject161.bin"/><Relationship Id="rId32" Type="http://schemas.openxmlformats.org/officeDocument/2006/relationships/oleObject" Target="embeddings/oleObject11.bin"/><Relationship Id="rId319" Type="http://schemas.openxmlformats.org/officeDocument/2006/relationships/oleObject" Target="embeddings/oleObject160.bin"/><Relationship Id="rId318" Type="http://schemas.openxmlformats.org/officeDocument/2006/relationships/image" Target="media/image150.wmf"/><Relationship Id="rId317" Type="http://schemas.openxmlformats.org/officeDocument/2006/relationships/oleObject" Target="embeddings/oleObject159.bin"/><Relationship Id="rId316" Type="http://schemas.openxmlformats.org/officeDocument/2006/relationships/image" Target="media/image149.wmf"/><Relationship Id="rId315" Type="http://schemas.openxmlformats.org/officeDocument/2006/relationships/oleObject" Target="embeddings/oleObject158.bin"/><Relationship Id="rId314" Type="http://schemas.openxmlformats.org/officeDocument/2006/relationships/oleObject" Target="embeddings/oleObject157.bin"/><Relationship Id="rId313" Type="http://schemas.openxmlformats.org/officeDocument/2006/relationships/image" Target="media/image148.wmf"/><Relationship Id="rId312" Type="http://schemas.openxmlformats.org/officeDocument/2006/relationships/oleObject" Target="embeddings/oleObject156.bin"/><Relationship Id="rId311" Type="http://schemas.openxmlformats.org/officeDocument/2006/relationships/image" Target="media/image147.wmf"/><Relationship Id="rId310" Type="http://schemas.openxmlformats.org/officeDocument/2006/relationships/oleObject" Target="embeddings/oleObject155.bin"/><Relationship Id="rId31" Type="http://schemas.openxmlformats.org/officeDocument/2006/relationships/image" Target="media/image12.wmf"/><Relationship Id="rId309" Type="http://schemas.openxmlformats.org/officeDocument/2006/relationships/image" Target="media/image146.png"/><Relationship Id="rId308" Type="http://schemas.openxmlformats.org/officeDocument/2006/relationships/image" Target="media/image145.wmf"/><Relationship Id="rId307" Type="http://schemas.openxmlformats.org/officeDocument/2006/relationships/oleObject" Target="embeddings/oleObject154.bin"/><Relationship Id="rId306" Type="http://schemas.openxmlformats.org/officeDocument/2006/relationships/image" Target="media/image144.wmf"/><Relationship Id="rId305" Type="http://schemas.openxmlformats.org/officeDocument/2006/relationships/oleObject" Target="embeddings/oleObject153.bin"/><Relationship Id="rId304" Type="http://schemas.openxmlformats.org/officeDocument/2006/relationships/image" Target="media/image143.wmf"/><Relationship Id="rId303" Type="http://schemas.openxmlformats.org/officeDocument/2006/relationships/oleObject" Target="embeddings/oleObject152.bin"/><Relationship Id="rId302" Type="http://schemas.openxmlformats.org/officeDocument/2006/relationships/image" Target="media/image142.wmf"/><Relationship Id="rId301" Type="http://schemas.openxmlformats.org/officeDocument/2006/relationships/oleObject" Target="embeddings/oleObject151.bin"/><Relationship Id="rId300" Type="http://schemas.openxmlformats.org/officeDocument/2006/relationships/oleObject" Target="embeddings/oleObject150.bin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9" Type="http://schemas.openxmlformats.org/officeDocument/2006/relationships/oleObject" Target="embeddings/oleObject149.bin"/><Relationship Id="rId298" Type="http://schemas.openxmlformats.org/officeDocument/2006/relationships/oleObject" Target="embeddings/oleObject148.bin"/><Relationship Id="rId297" Type="http://schemas.openxmlformats.org/officeDocument/2006/relationships/image" Target="media/image141.wmf"/><Relationship Id="rId296" Type="http://schemas.openxmlformats.org/officeDocument/2006/relationships/oleObject" Target="embeddings/oleObject147.bin"/><Relationship Id="rId295" Type="http://schemas.openxmlformats.org/officeDocument/2006/relationships/oleObject" Target="embeddings/oleObject146.bin"/><Relationship Id="rId294" Type="http://schemas.openxmlformats.org/officeDocument/2006/relationships/image" Target="media/image140.wmf"/><Relationship Id="rId293" Type="http://schemas.openxmlformats.org/officeDocument/2006/relationships/oleObject" Target="embeddings/oleObject145.bin"/><Relationship Id="rId292" Type="http://schemas.openxmlformats.org/officeDocument/2006/relationships/image" Target="media/image139.wmf"/><Relationship Id="rId291" Type="http://schemas.openxmlformats.org/officeDocument/2006/relationships/oleObject" Target="embeddings/oleObject144.bin"/><Relationship Id="rId290" Type="http://schemas.openxmlformats.org/officeDocument/2006/relationships/image" Target="media/image138.wmf"/><Relationship Id="rId29" Type="http://schemas.openxmlformats.org/officeDocument/2006/relationships/image" Target="media/image11.wmf"/><Relationship Id="rId289" Type="http://schemas.openxmlformats.org/officeDocument/2006/relationships/oleObject" Target="embeddings/oleObject143.bin"/><Relationship Id="rId288" Type="http://schemas.openxmlformats.org/officeDocument/2006/relationships/oleObject" Target="embeddings/oleObject142.bin"/><Relationship Id="rId287" Type="http://schemas.openxmlformats.org/officeDocument/2006/relationships/oleObject" Target="embeddings/oleObject141.bin"/><Relationship Id="rId286" Type="http://schemas.openxmlformats.org/officeDocument/2006/relationships/image" Target="media/image137.wmf"/><Relationship Id="rId285" Type="http://schemas.openxmlformats.org/officeDocument/2006/relationships/oleObject" Target="embeddings/oleObject140.bin"/><Relationship Id="rId284" Type="http://schemas.openxmlformats.org/officeDocument/2006/relationships/oleObject" Target="embeddings/oleObject139.bin"/><Relationship Id="rId283" Type="http://schemas.openxmlformats.org/officeDocument/2006/relationships/image" Target="media/image136.wmf"/><Relationship Id="rId282" Type="http://schemas.openxmlformats.org/officeDocument/2006/relationships/oleObject" Target="embeddings/oleObject138.bin"/><Relationship Id="rId281" Type="http://schemas.openxmlformats.org/officeDocument/2006/relationships/oleObject" Target="embeddings/oleObject137.bin"/><Relationship Id="rId280" Type="http://schemas.openxmlformats.org/officeDocument/2006/relationships/oleObject" Target="embeddings/oleObject136.bin"/><Relationship Id="rId28" Type="http://schemas.openxmlformats.org/officeDocument/2006/relationships/oleObject" Target="embeddings/oleObject9.bin"/><Relationship Id="rId279" Type="http://schemas.openxmlformats.org/officeDocument/2006/relationships/image" Target="media/image135.wmf"/><Relationship Id="rId278" Type="http://schemas.openxmlformats.org/officeDocument/2006/relationships/oleObject" Target="embeddings/oleObject135.bin"/><Relationship Id="rId277" Type="http://schemas.openxmlformats.org/officeDocument/2006/relationships/image" Target="media/image134.wmf"/><Relationship Id="rId276" Type="http://schemas.openxmlformats.org/officeDocument/2006/relationships/oleObject" Target="embeddings/oleObject134.bin"/><Relationship Id="rId275" Type="http://schemas.openxmlformats.org/officeDocument/2006/relationships/image" Target="media/image133.wmf"/><Relationship Id="rId274" Type="http://schemas.openxmlformats.org/officeDocument/2006/relationships/oleObject" Target="embeddings/oleObject133.bin"/><Relationship Id="rId273" Type="http://schemas.openxmlformats.org/officeDocument/2006/relationships/oleObject" Target="embeddings/oleObject132.bin"/><Relationship Id="rId272" Type="http://schemas.openxmlformats.org/officeDocument/2006/relationships/oleObject" Target="embeddings/oleObject131.bin"/><Relationship Id="rId271" Type="http://schemas.openxmlformats.org/officeDocument/2006/relationships/image" Target="media/image132.png"/><Relationship Id="rId270" Type="http://schemas.openxmlformats.org/officeDocument/2006/relationships/oleObject" Target="embeddings/oleObject130.bin"/><Relationship Id="rId27" Type="http://schemas.openxmlformats.org/officeDocument/2006/relationships/image" Target="media/image10.wmf"/><Relationship Id="rId269" Type="http://schemas.openxmlformats.org/officeDocument/2006/relationships/image" Target="media/image131.wmf"/><Relationship Id="rId268" Type="http://schemas.openxmlformats.org/officeDocument/2006/relationships/oleObject" Target="embeddings/oleObject129.bin"/><Relationship Id="rId267" Type="http://schemas.openxmlformats.org/officeDocument/2006/relationships/image" Target="media/image130.wmf"/><Relationship Id="rId266" Type="http://schemas.openxmlformats.org/officeDocument/2006/relationships/oleObject" Target="embeddings/oleObject128.bin"/><Relationship Id="rId265" Type="http://schemas.openxmlformats.org/officeDocument/2006/relationships/oleObject" Target="embeddings/oleObject127.bin"/><Relationship Id="rId264" Type="http://schemas.openxmlformats.org/officeDocument/2006/relationships/oleObject" Target="embeddings/oleObject126.bin"/><Relationship Id="rId263" Type="http://schemas.openxmlformats.org/officeDocument/2006/relationships/image" Target="media/image129.wmf"/><Relationship Id="rId262" Type="http://schemas.openxmlformats.org/officeDocument/2006/relationships/oleObject" Target="embeddings/oleObject125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24.bin"/><Relationship Id="rId26" Type="http://schemas.openxmlformats.org/officeDocument/2006/relationships/oleObject" Target="embeddings/oleObject8.bin"/><Relationship Id="rId259" Type="http://schemas.openxmlformats.org/officeDocument/2006/relationships/image" Target="media/image127.png"/><Relationship Id="rId258" Type="http://schemas.openxmlformats.org/officeDocument/2006/relationships/image" Target="media/image126.png"/><Relationship Id="rId257" Type="http://schemas.openxmlformats.org/officeDocument/2006/relationships/image" Target="media/image125.wmf"/><Relationship Id="rId256" Type="http://schemas.openxmlformats.org/officeDocument/2006/relationships/oleObject" Target="embeddings/oleObject123.bin"/><Relationship Id="rId255" Type="http://schemas.openxmlformats.org/officeDocument/2006/relationships/image" Target="media/image124.wmf"/><Relationship Id="rId254" Type="http://schemas.openxmlformats.org/officeDocument/2006/relationships/oleObject" Target="embeddings/oleObject122.bin"/><Relationship Id="rId253" Type="http://schemas.openxmlformats.org/officeDocument/2006/relationships/image" Target="media/image123.wmf"/><Relationship Id="rId252" Type="http://schemas.openxmlformats.org/officeDocument/2006/relationships/oleObject" Target="embeddings/oleObject121.bin"/><Relationship Id="rId251" Type="http://schemas.openxmlformats.org/officeDocument/2006/relationships/image" Target="media/image122.wmf"/><Relationship Id="rId250" Type="http://schemas.openxmlformats.org/officeDocument/2006/relationships/oleObject" Target="embeddings/oleObject120.bin"/><Relationship Id="rId25" Type="http://schemas.openxmlformats.org/officeDocument/2006/relationships/image" Target="media/image9.wmf"/><Relationship Id="rId249" Type="http://schemas.openxmlformats.org/officeDocument/2006/relationships/oleObject" Target="embeddings/oleObject119.bin"/><Relationship Id="rId248" Type="http://schemas.openxmlformats.org/officeDocument/2006/relationships/image" Target="media/image121.wmf"/><Relationship Id="rId247" Type="http://schemas.openxmlformats.org/officeDocument/2006/relationships/oleObject" Target="embeddings/oleObject118.bin"/><Relationship Id="rId246" Type="http://schemas.openxmlformats.org/officeDocument/2006/relationships/image" Target="media/image120.wmf"/><Relationship Id="rId245" Type="http://schemas.openxmlformats.org/officeDocument/2006/relationships/oleObject" Target="embeddings/oleObject117.bin"/><Relationship Id="rId244" Type="http://schemas.openxmlformats.org/officeDocument/2006/relationships/image" Target="media/image119.wmf"/><Relationship Id="rId243" Type="http://schemas.openxmlformats.org/officeDocument/2006/relationships/oleObject" Target="embeddings/oleObject116.bin"/><Relationship Id="rId242" Type="http://schemas.openxmlformats.org/officeDocument/2006/relationships/image" Target="media/image118.png"/><Relationship Id="rId241" Type="http://schemas.openxmlformats.org/officeDocument/2006/relationships/image" Target="media/image117.wmf"/><Relationship Id="rId240" Type="http://schemas.openxmlformats.org/officeDocument/2006/relationships/oleObject" Target="embeddings/oleObject115.bin"/><Relationship Id="rId24" Type="http://schemas.openxmlformats.org/officeDocument/2006/relationships/oleObject" Target="embeddings/oleObject7.bin"/><Relationship Id="rId239" Type="http://schemas.openxmlformats.org/officeDocument/2006/relationships/image" Target="media/image116.wmf"/><Relationship Id="rId238" Type="http://schemas.openxmlformats.org/officeDocument/2006/relationships/oleObject" Target="embeddings/oleObject114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3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2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1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0.bin"/><Relationship Id="rId23" Type="http://schemas.openxmlformats.org/officeDocument/2006/relationships/image" Target="media/image8.wmf"/><Relationship Id="rId229" Type="http://schemas.openxmlformats.org/officeDocument/2006/relationships/image" Target="media/image111.wmf"/><Relationship Id="rId228" Type="http://schemas.openxmlformats.org/officeDocument/2006/relationships/oleObject" Target="embeddings/oleObject109.bin"/><Relationship Id="rId227" Type="http://schemas.openxmlformats.org/officeDocument/2006/relationships/image" Target="media/image110.wmf"/><Relationship Id="rId226" Type="http://schemas.openxmlformats.org/officeDocument/2006/relationships/oleObject" Target="embeddings/oleObject108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07.bin"/><Relationship Id="rId223" Type="http://schemas.openxmlformats.org/officeDocument/2006/relationships/image" Target="media/image108.wmf"/><Relationship Id="rId222" Type="http://schemas.openxmlformats.org/officeDocument/2006/relationships/oleObject" Target="embeddings/oleObject106.bin"/><Relationship Id="rId221" Type="http://schemas.openxmlformats.org/officeDocument/2006/relationships/image" Target="media/image107.png"/><Relationship Id="rId220" Type="http://schemas.openxmlformats.org/officeDocument/2006/relationships/image" Target="media/image106.wmf"/><Relationship Id="rId22" Type="http://schemas.openxmlformats.org/officeDocument/2006/relationships/oleObject" Target="embeddings/oleObject6.bin"/><Relationship Id="rId219" Type="http://schemas.openxmlformats.org/officeDocument/2006/relationships/oleObject" Target="embeddings/oleObject105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04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3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2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1.bin"/><Relationship Id="rId210" Type="http://schemas.openxmlformats.org/officeDocument/2006/relationships/image" Target="media/image101.wmf"/><Relationship Id="rId21" Type="http://schemas.openxmlformats.org/officeDocument/2006/relationships/image" Target="media/image7.wmf"/><Relationship Id="rId209" Type="http://schemas.openxmlformats.org/officeDocument/2006/relationships/oleObject" Target="embeddings/oleObject100.bin"/><Relationship Id="rId208" Type="http://schemas.openxmlformats.org/officeDocument/2006/relationships/image" Target="media/image100.png"/><Relationship Id="rId207" Type="http://schemas.openxmlformats.org/officeDocument/2006/relationships/oleObject" Target="embeddings/oleObject99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98.bin"/><Relationship Id="rId204" Type="http://schemas.openxmlformats.org/officeDocument/2006/relationships/oleObject" Target="embeddings/oleObject97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96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95.bin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image" Target="media/image96.png"/><Relationship Id="rId198" Type="http://schemas.openxmlformats.org/officeDocument/2006/relationships/image" Target="media/image95.wmf"/><Relationship Id="rId197" Type="http://schemas.openxmlformats.org/officeDocument/2006/relationships/oleObject" Target="embeddings/oleObject94.bin"/><Relationship Id="rId196" Type="http://schemas.openxmlformats.org/officeDocument/2006/relationships/image" Target="media/image94.png"/><Relationship Id="rId195" Type="http://schemas.openxmlformats.org/officeDocument/2006/relationships/image" Target="media/image93.wmf"/><Relationship Id="rId194" Type="http://schemas.openxmlformats.org/officeDocument/2006/relationships/oleObject" Target="embeddings/oleObject93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2.bin"/><Relationship Id="rId191" Type="http://schemas.openxmlformats.org/officeDocument/2006/relationships/image" Target="media/image91.png"/><Relationship Id="rId190" Type="http://schemas.openxmlformats.org/officeDocument/2006/relationships/oleObject" Target="embeddings/oleObject91.bin"/><Relationship Id="rId19" Type="http://schemas.openxmlformats.org/officeDocument/2006/relationships/image" Target="media/image6.wmf"/><Relationship Id="rId189" Type="http://schemas.openxmlformats.org/officeDocument/2006/relationships/image" Target="media/image90.wmf"/><Relationship Id="rId188" Type="http://schemas.openxmlformats.org/officeDocument/2006/relationships/oleObject" Target="embeddings/oleObject90.bin"/><Relationship Id="rId187" Type="http://schemas.openxmlformats.org/officeDocument/2006/relationships/image" Target="media/image89.wmf"/><Relationship Id="rId186" Type="http://schemas.openxmlformats.org/officeDocument/2006/relationships/oleObject" Target="embeddings/oleObject89.bin"/><Relationship Id="rId185" Type="http://schemas.openxmlformats.org/officeDocument/2006/relationships/oleObject" Target="embeddings/oleObject88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87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86.bin"/><Relationship Id="rId180" Type="http://schemas.openxmlformats.org/officeDocument/2006/relationships/image" Target="media/image86.wmf"/><Relationship Id="rId18" Type="http://schemas.openxmlformats.org/officeDocument/2006/relationships/oleObject" Target="embeddings/oleObject4.bin"/><Relationship Id="rId179" Type="http://schemas.openxmlformats.org/officeDocument/2006/relationships/oleObject" Target="embeddings/oleObject85.bin"/><Relationship Id="rId178" Type="http://schemas.openxmlformats.org/officeDocument/2006/relationships/image" Target="media/image85.wmf"/><Relationship Id="rId177" Type="http://schemas.openxmlformats.org/officeDocument/2006/relationships/oleObject" Target="embeddings/oleObject84.bin"/><Relationship Id="rId176" Type="http://schemas.openxmlformats.org/officeDocument/2006/relationships/image" Target="media/image84.wmf"/><Relationship Id="rId175" Type="http://schemas.openxmlformats.org/officeDocument/2006/relationships/oleObject" Target="embeddings/oleObject83.bin"/><Relationship Id="rId174" Type="http://schemas.openxmlformats.org/officeDocument/2006/relationships/image" Target="media/image83.wmf"/><Relationship Id="rId173" Type="http://schemas.openxmlformats.org/officeDocument/2006/relationships/oleObject" Target="embeddings/oleObject82.bin"/><Relationship Id="rId172" Type="http://schemas.openxmlformats.org/officeDocument/2006/relationships/oleObject" Target="embeddings/oleObject81.bin"/><Relationship Id="rId171" Type="http://schemas.openxmlformats.org/officeDocument/2006/relationships/oleObject" Target="embeddings/oleObject80.bin"/><Relationship Id="rId170" Type="http://schemas.openxmlformats.org/officeDocument/2006/relationships/image" Target="media/image82.wmf"/><Relationship Id="rId17" Type="http://schemas.openxmlformats.org/officeDocument/2006/relationships/image" Target="media/image5.wmf"/><Relationship Id="rId169" Type="http://schemas.openxmlformats.org/officeDocument/2006/relationships/oleObject" Target="embeddings/oleObject79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77.bin"/><Relationship Id="rId164" Type="http://schemas.openxmlformats.org/officeDocument/2006/relationships/oleObject" Target="embeddings/oleObject76.bin"/><Relationship Id="rId163" Type="http://schemas.openxmlformats.org/officeDocument/2006/relationships/oleObject" Target="embeddings/oleObject75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4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3.bin"/><Relationship Id="rId159" Type="http://schemas.openxmlformats.org/officeDocument/2006/relationships/oleObject" Target="embeddings/oleObject73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1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0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69.bin"/><Relationship Id="rId150" Type="http://schemas.openxmlformats.org/officeDocument/2006/relationships/image" Target="media/image73.wmf"/><Relationship Id="rId15" Type="http://schemas.openxmlformats.org/officeDocument/2006/relationships/image" Target="media/image4.wmf"/><Relationship Id="rId149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66.bin"/><Relationship Id="rId144" Type="http://schemas.openxmlformats.org/officeDocument/2006/relationships/image" Target="media/image70.png"/><Relationship Id="rId143" Type="http://schemas.openxmlformats.org/officeDocument/2006/relationships/image" Target="media/image69.wmf"/><Relationship Id="rId142" Type="http://schemas.openxmlformats.org/officeDocument/2006/relationships/oleObject" Target="embeddings/oleObject65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4.bin"/><Relationship Id="rId14" Type="http://schemas.openxmlformats.org/officeDocument/2006/relationships/oleObject" Target="embeddings/oleObject2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3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1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3.png"/><Relationship Id="rId130" Type="http://schemas.openxmlformats.org/officeDocument/2006/relationships/image" Target="media/image62.wmf"/><Relationship Id="rId13" Type="http://schemas.openxmlformats.org/officeDocument/2006/relationships/image" Target="media/image3.wmf"/><Relationship Id="rId129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58.bin"/><Relationship Id="rId126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4.bin"/><Relationship Id="rId12" Type="http://schemas.openxmlformats.org/officeDocument/2006/relationships/oleObject" Target="embeddings/oleObject1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3.bin"/><Relationship Id="rId117" Type="http://schemas.openxmlformats.org/officeDocument/2006/relationships/oleObject" Target="embeddings/oleObject52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1.bin"/><Relationship Id="rId114" Type="http://schemas.openxmlformats.org/officeDocument/2006/relationships/oleObject" Target="embeddings/oleObject50.bin"/><Relationship Id="rId113" Type="http://schemas.openxmlformats.org/officeDocument/2006/relationships/image" Target="media/image55.png"/><Relationship Id="rId112" Type="http://schemas.openxmlformats.org/officeDocument/2006/relationships/image" Target="media/image54.wmf"/><Relationship Id="rId111" Type="http://schemas.openxmlformats.org/officeDocument/2006/relationships/oleObject" Target="embeddings/oleObject49.bin"/><Relationship Id="rId110" Type="http://schemas.openxmlformats.org/officeDocument/2006/relationships/image" Target="media/image53.wmf"/><Relationship Id="rId11" Type="http://schemas.openxmlformats.org/officeDocument/2006/relationships/image" Target="media/image2.wmf"/><Relationship Id="rId109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48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788</Words>
  <Characters>3000</Characters>
  <Lines>0</Lines>
  <Paragraphs>0</Paragraphs>
  <TotalTime>4</TotalTime>
  <ScaleCrop>false</ScaleCrop>
  <LinksUpToDate>false</LinksUpToDate>
  <CharactersWithSpaces>3216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03T14:10:00Z</dcterms:created>
  <dc:creator>学科网试题生产平台</dc:creator>
  <dc:description>3270099781025792</dc:description>
  <cp:lastModifiedBy>上帝掷骰子吗</cp:lastModifiedBy>
  <dcterms:modified xsi:type="dcterms:W3CDTF">2024-07-19T05:43:56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16039CA863F04053A5427E93FA1A7FC4_12</vt:lpwstr>
  </property>
</Properties>
</file>